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65" r:id="rId2"/>
    <p:sldId id="262" r:id="rId3"/>
    <p:sldId id="263" r:id="rId4"/>
    <p:sldId id="264" r:id="rId5"/>
    <p:sldId id="256" r:id="rId6"/>
    <p:sldId id="257" r:id="rId7"/>
    <p:sldId id="258" r:id="rId8"/>
    <p:sldId id="259" r:id="rId9"/>
    <p:sldId id="260" r:id="rId10"/>
    <p:sldId id="261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-276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4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B53BC4-2736-439F-91DF-2C4E102779EC}" type="datetimeFigureOut">
              <a:rPr lang="en-US" smtClean="0"/>
              <a:t>12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EDC697-5AE4-4662-8CFC-071E9C2075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9681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vi-VN" smtClean="0">
              <a:latin typeface="Arial" pitchFamily="34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3C357C4-E296-4ED0-BAB2-A0F4DE7F0512}" type="slidenum">
              <a:rPr lang="en-US" altLang="vi-VN" sz="1200" smtClean="0">
                <a:latin typeface="Arial" pitchFamily="34" charset="0"/>
                <a:cs typeface="Arial" pitchFamily="34" charset="0"/>
              </a:rPr>
              <a:pPr/>
              <a:t>1</a:t>
            </a:fld>
            <a:endParaRPr lang="en-US" altLang="vi-VN" sz="120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EADD98F-CDF9-48CE-BE36-6B3F5CA98C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EC75FC4-9A6E-48D7-8847-C694969D04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436FB10-ED01-4019-94CB-4227535030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8E90F-CFC0-40D9-B2D7-6823F5CABF29}" type="datetimeFigureOut">
              <a:rPr lang="en-US" smtClean="0"/>
              <a:t>12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C74AA69-1D77-4A42-8208-2CD82F52C8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41872EF-902D-43FA-B6CD-BEB2FA2DF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8D6A3-EE4E-4061-A6CB-ED144898C3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793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74F0F0D-503D-4E94-9EEF-3071E019C2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D0E35389-FE36-45EE-83B4-7B45AC0931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BC0ACCA-03ED-4A8F-98BC-162857E524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8E90F-CFC0-40D9-B2D7-6823F5CABF29}" type="datetimeFigureOut">
              <a:rPr lang="en-US" smtClean="0"/>
              <a:t>12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E16864B-4FA8-405D-905B-036579D9E4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1DD5D0B-7EE5-41FC-94B8-041ACC1348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8D6A3-EE4E-4061-A6CB-ED144898C3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007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1A62FB4B-8A49-4C07-90C8-C1F180B9FA5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B0AE53E9-87E5-46E5-8442-A9F40D6668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084625A-4F4E-4D3A-BEAB-3C05558A74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8E90F-CFC0-40D9-B2D7-6823F5CABF29}" type="datetimeFigureOut">
              <a:rPr lang="en-US" smtClean="0"/>
              <a:t>12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B922026-A99E-4D1B-97C3-013B43CB2B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5EE781F-ED96-482B-8D1F-2E34AB79D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8D6A3-EE4E-4061-A6CB-ED144898C3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422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DC3F9F4-1428-4956-9490-4F3A63EF13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18E929D-99E0-4F37-93B6-5CAF6BDC3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8905448-DDFC-4820-983E-CDFE4BB953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8E90F-CFC0-40D9-B2D7-6823F5CABF29}" type="datetimeFigureOut">
              <a:rPr lang="en-US" smtClean="0"/>
              <a:t>12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3DF7C96-0FF3-4916-8C86-AC5DA6D11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3F19116-C189-47BD-A3B6-2F01B88463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8D6A3-EE4E-4061-A6CB-ED144898C3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6560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2B23D48-FB7E-4192-8E5D-E92CE3A36C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DC91571-6426-44CC-A3E9-F739F897F7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740BF2C-DB30-4F02-B85A-88A3B599CC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8E90F-CFC0-40D9-B2D7-6823F5CABF29}" type="datetimeFigureOut">
              <a:rPr lang="en-US" smtClean="0"/>
              <a:t>12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7A41DC1-2EC7-4654-B17D-BA71AED90B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C052677-4731-4EAD-B17F-5A8F681555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8D6A3-EE4E-4061-A6CB-ED144898C3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429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B7CFF50-11AB-49D1-9DDE-4FEE95534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6DBB3D2-5FC8-487C-B97C-EA95919C9CC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4C61080-6DB3-4464-8F1A-2FB3E3C369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E0BE7A0-0B2C-4C4E-8335-87375C0CD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8E90F-CFC0-40D9-B2D7-6823F5CABF29}" type="datetimeFigureOut">
              <a:rPr lang="en-US" smtClean="0"/>
              <a:t>12/1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E20C601-AD8D-434F-B111-DFD7E7CA3A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6A4B7B5A-139A-4C11-AB9C-9E7897A35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8D6A3-EE4E-4061-A6CB-ED144898C3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54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334803C-C2E8-458C-94C1-EB5A6A2398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7F601E7-D5BA-4769-A469-25E9978458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4FB94673-38CC-42EA-BBE2-87AB3FBC9A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800E9BB6-3CB1-47E7-A1AB-49769C79C4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9E1FF457-1EA7-4FAE-BBB4-FD3294D749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A38C7806-FFCE-4E42-A222-BEAF596330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8E90F-CFC0-40D9-B2D7-6823F5CABF29}" type="datetimeFigureOut">
              <a:rPr lang="en-US" smtClean="0"/>
              <a:t>12/17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277ECBB1-148E-4973-8C05-2D0C90FD54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81F83C45-87F5-4A76-B4F8-5E881E82F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8D6A3-EE4E-4061-A6CB-ED144898C3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5160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4740688-B4F1-499B-9650-202876A0F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3527ACB8-D993-467F-8BAA-54F9585BA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8E90F-CFC0-40D9-B2D7-6823F5CABF29}" type="datetimeFigureOut">
              <a:rPr lang="en-US" smtClean="0"/>
              <a:t>12/17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F3A9748A-9F47-4B3D-954B-D20A90ACCA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01346425-D85D-4646-B6FE-6784D3DAE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8D6A3-EE4E-4061-A6CB-ED144898C3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998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60E56DB-4757-45D4-8AEA-734634807C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8E90F-CFC0-40D9-B2D7-6823F5CABF29}" type="datetimeFigureOut">
              <a:rPr lang="en-US" smtClean="0"/>
              <a:t>12/17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F425D9CB-2521-4023-9C56-AF1509313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1C712E7F-1594-40F3-A0CE-7C618681D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8D6A3-EE4E-4061-A6CB-ED144898C3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2341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E51FA45-EB00-46B0-82C6-04C1BD2E38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399B793-2DFE-4808-9854-E4615E164C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A36FE03D-63DD-4159-A362-380AB27F69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5DE04656-A8C6-4F35-AAE4-C9F5DD3D6A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8E90F-CFC0-40D9-B2D7-6823F5CABF29}" type="datetimeFigureOut">
              <a:rPr lang="en-US" smtClean="0"/>
              <a:t>12/1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D609ADE-E7AE-4F23-B09D-A777FF95F1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D04C943C-4927-4224-B1B5-7AB11886FE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8D6A3-EE4E-4061-A6CB-ED144898C3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0823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6B05EDB-D774-4429-84F9-1309801EA6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CE48CAB4-F5FC-4B19-8FCF-CBB2C08ED7E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05319FB3-69E6-4604-A0B7-882C4086D3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931AF4C4-0B5A-48E8-8468-989E5277FF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8E90F-CFC0-40D9-B2D7-6823F5CABF29}" type="datetimeFigureOut">
              <a:rPr lang="en-US" smtClean="0"/>
              <a:t>12/1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907C794-88AE-48CE-A769-FE8599B72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8B32D99-F09D-4E1B-8E6A-A5116B1DB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8D6A3-EE4E-4061-A6CB-ED144898C3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744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://olivehuedesigns.blogspot.com/p/free-backgrounds.html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39000"/>
            <a:lum/>
            <a:extLst>
              <a:ext uri="{837473B0-CC2E-450A-ABE3-18F120FF3D39}">
                <a1611:picAttrSrcUrl xmlns="" xmlns:a1611="http://schemas.microsoft.com/office/drawing/2016/11/main" r:id="rId14"/>
              </a:ext>
            </a:extLst>
          </a:blip>
          <a:srcRect/>
          <a:stretch>
            <a:fillRect t="-2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1C676FA4-C226-4824-B640-57561BE918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7ECE9C5-C378-479C-9EF5-22E6B3E98F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C81F2D9-0E34-44A2-A38D-138653DCD9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E8E90F-CFC0-40D9-B2D7-6823F5CABF29}" type="datetimeFigureOut">
              <a:rPr lang="en-US" smtClean="0"/>
              <a:t>12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781319F-AD60-48C0-BAEB-3E6C8D2335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CABDA18-A42A-40DB-86C0-E8DE504B81D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48D6A3-EE4E-4061-A6CB-ED144898C3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580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audio" Target="file:///D:\Hoatau\Nhac.wma" TargetMode="Externa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SZ1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0" y="1"/>
            <a:ext cx="12192000" cy="1107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81320" dir="2319588" algn="ctr" rotWithShape="0">
              <a:schemeClr val="bg2"/>
            </a:outerShdw>
          </a:effectLst>
        </p:spPr>
        <p:txBody>
          <a:bodyPr lIns="121917" tIns="60958" rIns="121917" bIns="60958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US" sz="6400" dirty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Cooper" pitchFamily="2" charset="0"/>
              <a:cs typeface="Arial" charset="0"/>
            </a:endParaRPr>
          </a:p>
        </p:txBody>
      </p:sp>
      <p:sp>
        <p:nvSpPr>
          <p:cNvPr id="74756" name="WordArt 4"/>
          <p:cNvSpPr>
            <a:spLocks noChangeArrowheads="1" noChangeShapeType="1" noTextEdit="1"/>
          </p:cNvSpPr>
          <p:nvPr/>
        </p:nvSpPr>
        <p:spPr bwMode="auto">
          <a:xfrm>
            <a:off x="203200" y="2514600"/>
            <a:ext cx="11785600" cy="2057400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ArchDownPour">
              <a:avLst>
                <a:gd name="adj1" fmla="val 21215172"/>
                <a:gd name="adj2" fmla="val 54287"/>
              </a:avLst>
            </a:prstTxWarp>
          </a:bodyPr>
          <a:lstStyle/>
          <a:p>
            <a:pPr algn="ctr"/>
            <a:endParaRPr lang="en-US" sz="5300" kern="10">
              <a:ln w="12700">
                <a:solidFill>
                  <a:srgbClr val="0000FF"/>
                </a:solidFill>
                <a:round/>
                <a:headEnd/>
                <a:tailEnd/>
              </a:ln>
              <a:effectLst>
                <a:outerShdw sy="-100000" rotWithShape="0">
                  <a:srgbClr val="FF5757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74757" name="Picture 5" descr="blue_parakeet_md_wht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82023" flipH="1">
            <a:off x="9652000" y="1981200"/>
            <a:ext cx="1625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8" name="Picture 6" descr="Butterfly-06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200" y="2286001"/>
            <a:ext cx="1016000" cy="63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3251200" y="4648200"/>
            <a:ext cx="5384800" cy="615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¡"/>
              <a:defRPr sz="27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en-US" altLang="vi-VN">
              <a:solidFill>
                <a:srgbClr val="FF00FF"/>
              </a:solidFill>
              <a:latin typeface="Times New Roman" pitchFamily="18" charset="0"/>
              <a:cs typeface="Arial" pitchFamily="34" charset="0"/>
            </a:endParaRPr>
          </a:p>
        </p:txBody>
      </p:sp>
      <p:pic>
        <p:nvPicPr>
          <p:cNvPr id="74760" name="Nhac.wma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5257800"/>
            <a:ext cx="203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2051051" y="1752600"/>
            <a:ext cx="7270749" cy="1754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1917" tIns="60958" rIns="121917" bIns="60958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53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: CỘNG TRỪ PHÂN THỨC</a:t>
            </a:r>
            <a:endParaRPr lang="en-US" sz="5300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4765" name="Picture 13" descr="Butterfly-06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381001"/>
            <a:ext cx="1016000" cy="63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6" name="Picture 14" descr="Butterfly-06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95801"/>
            <a:ext cx="1016000" cy="63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8" name="Text Box 15"/>
          <p:cNvSpPr txBox="1">
            <a:spLocks noChangeArrowheads="1"/>
          </p:cNvSpPr>
          <p:nvPr/>
        </p:nvSpPr>
        <p:spPr bwMode="auto">
          <a:xfrm>
            <a:off x="812800" y="5791201"/>
            <a:ext cx="7112000" cy="861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¡"/>
              <a:defRPr sz="27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vi-VN" altLang="vi-VN" sz="4800">
              <a:solidFill>
                <a:srgbClr val="0000FF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2946400" y="5943601"/>
            <a:ext cx="6705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¡"/>
              <a:defRPr sz="27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3700">
                <a:solidFill>
                  <a:srgbClr val="003300"/>
                </a:solidFill>
                <a:latin typeface="Times New Roman" pitchFamily="18" charset="0"/>
                <a:cs typeface="Arial" pitchFamily="34" charset="0"/>
              </a:rPr>
              <a:t>GV : NHÓM TOÁN 8 </a:t>
            </a:r>
          </a:p>
        </p:txBody>
      </p:sp>
    </p:spTree>
    <p:extLst>
      <p:ext uri="{BB962C8B-B14F-4D97-AF65-F5344CB8AC3E}">
        <p14:creationId xmlns:p14="http://schemas.microsoft.com/office/powerpoint/2010/main" val="669481853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47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500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500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500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250"/>
                            </p:stCondLst>
                            <p:childTnLst>
                              <p:par>
                                <p:cTn id="32" presetID="39" presetClass="entr" presetSubtype="0" accel="10000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250"/>
                            </p:stCondLst>
                            <p:childTnLst>
                              <p:par>
                                <p:cTn id="39" presetID="1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225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6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760"/>
                </p:tgtEl>
              </p:cMediaNode>
            </p:audio>
          </p:childTnLst>
        </p:cTn>
      </p:par>
    </p:tnLst>
    <p:bldLst>
      <p:bldP spid="74755" grpId="0"/>
      <p:bldP spid="74756" grpId="0" animBg="1"/>
      <p:bldP spid="74759" grpId="0"/>
      <p:bldP spid="74761" grpId="0"/>
      <p:bldP spid="7477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C6573CB-F08A-4DE8-AE00-4F17806A6B03}"/>
              </a:ext>
            </a:extLst>
          </p:cNvPr>
          <p:cNvSpPr txBox="1"/>
          <p:nvPr/>
        </p:nvSpPr>
        <p:spPr>
          <a:xfrm>
            <a:off x="5043341" y="-117250"/>
            <a:ext cx="17062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84276EC2-1EDB-4DAC-93BB-034E62490E3A}"/>
              </a:ext>
            </a:extLst>
          </p:cNvPr>
          <p:cNvSpPr txBox="1"/>
          <p:nvPr/>
        </p:nvSpPr>
        <p:spPr>
          <a:xfrm>
            <a:off x="1" y="603316"/>
            <a:ext cx="121919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(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E4B144A1-5340-4634-9474-019F0EA1F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63679"/>
              </p:ext>
            </p:extLst>
          </p:nvPr>
        </p:nvGraphicFramePr>
        <p:xfrm>
          <a:off x="2413262" y="1167944"/>
          <a:ext cx="1162926" cy="102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E4B144A1-5340-4634-9474-019F0EA1F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262" y="1167944"/>
                        <a:ext cx="1162926" cy="1029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F93152D-4249-43D0-84E0-BD12D26B5FBF}"/>
              </a:ext>
            </a:extLst>
          </p:cNvPr>
          <p:cNvSpPr txBox="1"/>
          <p:nvPr/>
        </p:nvSpPr>
        <p:spPr>
          <a:xfrm>
            <a:off x="0" y="2236566"/>
            <a:ext cx="114064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(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E9EE96DE-2D40-4584-89E5-AA8C9DF08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543028"/>
              </p:ext>
            </p:extLst>
          </p:nvPr>
        </p:nvGraphicFramePr>
        <p:xfrm>
          <a:off x="278767" y="2866786"/>
          <a:ext cx="3063699" cy="1034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E9EE96DE-2D40-4584-89E5-AA8C9DF08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767" y="2866786"/>
                        <a:ext cx="3063699" cy="1034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AC10FB4C-5278-45BD-88A3-5B79923409BA}"/>
              </a:ext>
            </a:extLst>
          </p:cNvPr>
          <p:cNvSpPr txBox="1"/>
          <p:nvPr/>
        </p:nvSpPr>
        <p:spPr>
          <a:xfrm>
            <a:off x="0" y="3939011"/>
            <a:ext cx="112059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(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A61AF74D-A7AD-423A-8717-3C6F319FB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977993"/>
              </p:ext>
            </p:extLst>
          </p:nvPr>
        </p:nvGraphicFramePr>
        <p:xfrm>
          <a:off x="8596625" y="3890826"/>
          <a:ext cx="2663590" cy="1105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A61AF74D-A7AD-423A-8717-3C6F319FBC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96625" y="3890826"/>
                        <a:ext cx="2663590" cy="1105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575844F0-8A55-496F-B1CB-5587D6F82389}"/>
              </a:ext>
            </a:extLst>
          </p:cNvPr>
          <p:cNvSpPr txBox="1"/>
          <p:nvPr/>
        </p:nvSpPr>
        <p:spPr>
          <a:xfrm>
            <a:off x="0" y="5297868"/>
            <a:ext cx="1219199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25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</a:t>
            </a: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(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    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BDBA5521-E7E2-4802-BDEA-E0BE8090E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450596"/>
              </p:ext>
            </p:extLst>
          </p:nvPr>
        </p:nvGraphicFramePr>
        <p:xfrm>
          <a:off x="76303" y="5885259"/>
          <a:ext cx="4184612" cy="98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9" imgW="1650960" imgH="393480" progId="Equation.DSMT4">
                  <p:embed/>
                </p:oleObj>
              </mc:Choice>
              <mc:Fallback>
                <p:oleObj name="Equation" r:id="rId9" imgW="16509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BDBA5521-E7E2-4802-BDEA-E0BE8090E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303" y="5885259"/>
                        <a:ext cx="4184612" cy="982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88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40677" y="-2232"/>
            <a:ext cx="10298825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008000"/>
                </a:solidFill>
                <a:effectLst/>
                <a:latin typeface="Open Sans"/>
                <a:cs typeface="Arial" pitchFamily="34" charset="0"/>
              </a:rPr>
              <a:t>Bài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Open Sans"/>
                <a:cs typeface="Arial" pitchFamily="34" charset="0"/>
              </a:rPr>
              <a:t> 1: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 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Rú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gọ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biể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thứ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 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                         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  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đượ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kế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quả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  <a:cs typeface="Arial" pitchFamily="34" charset="0"/>
              </a:rPr>
              <a:t> ?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 </a:t>
            </a:r>
          </a:p>
        </p:txBody>
      </p:sp>
      <p:pic>
        <p:nvPicPr>
          <p:cNvPr id="6146" name="Picture 2" descr="Bài tập Phép trừ các phân thức đại số | Lý thuyết và Bài tập Toán 8 có đáp á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8115" y="-44050"/>
            <a:ext cx="2325169" cy="1006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04092" y="1301262"/>
            <a:ext cx="101404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</a:t>
            </a:r>
            <a:r>
              <a:rPr lang="en-US" sz="2400" b="1" dirty="0"/>
              <a:t>.</a:t>
            </a:r>
            <a:r>
              <a:rPr lang="en-US" sz="2400" dirty="0"/>
              <a:t> 1/(</a:t>
            </a:r>
            <a:r>
              <a:rPr lang="en-US" sz="2400" dirty="0" err="1"/>
              <a:t>xy</a:t>
            </a:r>
            <a:r>
              <a:rPr lang="en-US" sz="2400" dirty="0"/>
              <a:t>)   </a:t>
            </a:r>
            <a:r>
              <a:rPr lang="en-US" sz="2400" b="1" dirty="0"/>
              <a:t>B.</a:t>
            </a:r>
            <a:r>
              <a:rPr lang="en-US" sz="2400" dirty="0"/>
              <a:t> - 1/(</a:t>
            </a:r>
            <a:r>
              <a:rPr lang="en-US" sz="2400" dirty="0" err="1"/>
              <a:t>xy</a:t>
            </a:r>
            <a:r>
              <a:rPr lang="en-US" sz="2400" dirty="0" smtClean="0"/>
              <a:t>)     </a:t>
            </a:r>
            <a:r>
              <a:rPr lang="en-US" sz="2400" dirty="0"/>
              <a:t> </a:t>
            </a:r>
            <a:r>
              <a:rPr lang="en-US" sz="2400" b="1" dirty="0"/>
              <a:t>C.</a:t>
            </a:r>
            <a:r>
              <a:rPr lang="en-US" sz="2400" dirty="0"/>
              <a:t> (x - 1)/(</a:t>
            </a:r>
            <a:r>
              <a:rPr lang="en-US" sz="2400" dirty="0" err="1"/>
              <a:t>xy</a:t>
            </a:r>
            <a:r>
              <a:rPr lang="en-US" sz="2400" dirty="0"/>
              <a:t>)   </a:t>
            </a:r>
            <a:r>
              <a:rPr lang="en-US" sz="2400" b="1" dirty="0"/>
              <a:t>D.</a:t>
            </a:r>
            <a:r>
              <a:rPr lang="en-US" sz="2400" dirty="0"/>
              <a:t> (1 - x)/(</a:t>
            </a:r>
            <a:r>
              <a:rPr lang="en-US" sz="2400" dirty="0" err="1"/>
              <a:t>xy</a:t>
            </a:r>
            <a:r>
              <a:rPr lang="en-US" sz="2400" dirty="0"/>
              <a:t>)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945524"/>
              </p:ext>
            </p:extLst>
          </p:nvPr>
        </p:nvGraphicFramePr>
        <p:xfrm>
          <a:off x="1014565" y="2488783"/>
          <a:ext cx="9977438" cy="288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4" imgW="2984400" imgH="863280" progId="Equation.DSMT4">
                  <p:embed/>
                </p:oleObj>
              </mc:Choice>
              <mc:Fallback>
                <p:oleObj name="Equation" r:id="rId4" imgW="298440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565" y="2488783"/>
                        <a:ext cx="9977438" cy="288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44062" y="5650523"/>
            <a:ext cx="18405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Đáp</a:t>
            </a:r>
            <a:r>
              <a:rPr lang="en-US" sz="2800" dirty="0" smtClean="0"/>
              <a:t> </a:t>
            </a:r>
            <a:r>
              <a:rPr lang="en-US" sz="2800" dirty="0" err="1" smtClean="0"/>
              <a:t>án</a:t>
            </a:r>
            <a:r>
              <a:rPr lang="en-US" sz="2800" dirty="0" smtClean="0"/>
              <a:t> B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93342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309282"/>
            <a:ext cx="1184685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B</a:t>
            </a:r>
            <a:r>
              <a:rPr lang="vi-VN" sz="2800" b="1" dirty="0" smtClean="0"/>
              <a:t>ài </a:t>
            </a:r>
            <a:r>
              <a:rPr lang="vi-VN" sz="2800" b="1" dirty="0"/>
              <a:t>2:</a:t>
            </a:r>
            <a:r>
              <a:rPr lang="vi-VN" sz="2800" dirty="0"/>
              <a:t> : Rút gọn biểu thức </a:t>
            </a:r>
            <a:r>
              <a:rPr lang="en-US" sz="2800" dirty="0" smtClean="0"/>
              <a:t>                                          </a:t>
            </a:r>
            <a:r>
              <a:rPr lang="vi-VN" sz="2800" dirty="0" smtClean="0"/>
              <a:t>được </a:t>
            </a:r>
            <a:r>
              <a:rPr lang="vi-VN" sz="2800" dirty="0"/>
              <a:t>kết quả ?</a:t>
            </a:r>
          </a:p>
          <a:p>
            <a:r>
              <a:rPr lang="vi-VN" sz="2800" dirty="0"/>
              <a:t>   </a:t>
            </a:r>
            <a:r>
              <a:rPr lang="vi-VN" sz="2800" b="1" dirty="0"/>
              <a:t>A.</a:t>
            </a:r>
            <a:r>
              <a:rPr lang="vi-VN" sz="2800" dirty="0"/>
              <a:t> 1/2   </a:t>
            </a:r>
            <a:r>
              <a:rPr lang="vi-VN" sz="2800" b="1" dirty="0"/>
              <a:t>B.</a:t>
            </a:r>
            <a:r>
              <a:rPr lang="vi-VN" sz="2800" dirty="0"/>
              <a:t> - 1/2.</a:t>
            </a:r>
          </a:p>
          <a:p>
            <a:r>
              <a:rPr lang="vi-VN" sz="2800" dirty="0"/>
              <a:t>   </a:t>
            </a:r>
            <a:r>
              <a:rPr lang="vi-VN" sz="2800" b="1" dirty="0"/>
              <a:t>C.</a:t>
            </a:r>
            <a:r>
              <a:rPr lang="vi-VN" sz="2800" dirty="0"/>
              <a:t> 1/(10x - 4)   </a:t>
            </a:r>
            <a:r>
              <a:rPr lang="vi-VN" sz="2800" b="1" dirty="0"/>
              <a:t>D.</a:t>
            </a:r>
            <a:r>
              <a:rPr lang="vi-VN" sz="2800" dirty="0"/>
              <a:t> - 1/(10x - 4).</a:t>
            </a:r>
          </a:p>
          <a:p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30466"/>
              </p:ext>
            </p:extLst>
          </p:nvPr>
        </p:nvGraphicFramePr>
        <p:xfrm>
          <a:off x="228600" y="2125164"/>
          <a:ext cx="11036300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3" imgW="3301920" imgH="838080" progId="Equation.DSMT4">
                  <p:embed/>
                </p:oleObj>
              </mc:Choice>
              <mc:Fallback>
                <p:oleObj name="Equation" r:id="rId3" imgW="330192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25164"/>
                        <a:ext cx="11036300" cy="280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95047"/>
              </p:ext>
            </p:extLst>
          </p:nvPr>
        </p:nvGraphicFramePr>
        <p:xfrm>
          <a:off x="4347835" y="0"/>
          <a:ext cx="3370777" cy="122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835" y="0"/>
                        <a:ext cx="3370777" cy="1229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5271247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Đáp</a:t>
            </a:r>
            <a:r>
              <a:rPr lang="en-US" sz="3200" dirty="0" smtClean="0"/>
              <a:t> </a:t>
            </a:r>
            <a:r>
              <a:rPr lang="en-US" sz="3200" dirty="0" err="1" smtClean="0"/>
              <a:t>án</a:t>
            </a:r>
            <a:r>
              <a:rPr lang="en-US" sz="3200" dirty="0" smtClean="0"/>
              <a:t> A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4017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28600"/>
            <a:ext cx="1208890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Bài 3:</a:t>
            </a:r>
            <a:r>
              <a:rPr lang="vi-VN" sz="3200" dirty="0"/>
              <a:t> Thức hiện phép trừ phân thức </a:t>
            </a:r>
            <a:r>
              <a:rPr lang="en-US" sz="3200" dirty="0" smtClean="0"/>
              <a:t>                                  </a:t>
            </a:r>
            <a:r>
              <a:rPr lang="vi-VN" sz="3200" dirty="0" smtClean="0"/>
              <a:t>được </a:t>
            </a:r>
            <a:r>
              <a:rPr lang="vi-VN" sz="3200" dirty="0"/>
              <a:t>kết quả là ?</a:t>
            </a:r>
          </a:p>
          <a:p>
            <a:r>
              <a:rPr lang="vi-VN" sz="3200" dirty="0"/>
              <a:t>   </a:t>
            </a:r>
            <a:r>
              <a:rPr lang="vi-VN" sz="3200" b="1" dirty="0"/>
              <a:t>A.</a:t>
            </a:r>
            <a:r>
              <a:rPr lang="vi-VN" sz="3200" dirty="0"/>
              <a:t> - 1/x.   </a:t>
            </a:r>
            <a:r>
              <a:rPr lang="vi-VN" sz="3200" b="1" dirty="0"/>
              <a:t>B.</a:t>
            </a:r>
            <a:r>
              <a:rPr lang="vi-VN" sz="3200" dirty="0"/>
              <a:t> 1/(x + 3).</a:t>
            </a:r>
          </a:p>
          <a:p>
            <a:r>
              <a:rPr lang="vi-VN" sz="3200" dirty="0"/>
              <a:t>   </a:t>
            </a:r>
            <a:r>
              <a:rPr lang="vi-VN" sz="3200" b="1" dirty="0"/>
              <a:t>C.</a:t>
            </a:r>
            <a:r>
              <a:rPr lang="vi-VN" sz="3200" dirty="0"/>
              <a:t> 1/x   </a:t>
            </a:r>
            <a:r>
              <a:rPr lang="vi-VN" sz="3200" b="1" dirty="0"/>
              <a:t>D.</a:t>
            </a:r>
            <a:r>
              <a:rPr lang="vi-VN" sz="3200" dirty="0"/>
              <a:t> - 1/(x + 3)</a:t>
            </a:r>
          </a:p>
          <a:p>
            <a:endParaRPr lang="en-US" dirty="0"/>
          </a:p>
        </p:txBody>
      </p:sp>
      <p:pic>
        <p:nvPicPr>
          <p:cNvPr id="8194" name="Picture 2" descr="Bài tập Phép trừ các phân thức đại số | Lý thuyết và Bài tập Toán 8 có đáp á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5236" y="14375"/>
            <a:ext cx="2888669" cy="994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56662"/>
              </p:ext>
            </p:extLst>
          </p:nvPr>
        </p:nvGraphicFramePr>
        <p:xfrm>
          <a:off x="332908" y="2368550"/>
          <a:ext cx="7894637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4" imgW="2361960" imgH="419040" progId="Equation.DSMT4">
                  <p:embed/>
                </p:oleObj>
              </mc:Choice>
              <mc:Fallback>
                <p:oleObj name="Equation" r:id="rId4" imgW="2361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08" y="2368550"/>
                        <a:ext cx="7894637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2729" y="3671049"/>
            <a:ext cx="11430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MTC=x(2x+6); NTP1=x; NTP2=1</a:t>
            </a: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92599"/>
              </p:ext>
            </p:extLst>
          </p:nvPr>
        </p:nvGraphicFramePr>
        <p:xfrm>
          <a:off x="468486" y="4206315"/>
          <a:ext cx="7505626" cy="265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6" imgW="2438280" imgH="863280" progId="Equation.DSMT4">
                  <p:embed/>
                </p:oleObj>
              </mc:Choice>
              <mc:Fallback>
                <p:oleObj name="Equation" r:id="rId6" imgW="243828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86" y="4206315"/>
                        <a:ext cx="7505626" cy="2658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780929" y="5970494"/>
            <a:ext cx="3307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ĐÁP ÁN C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778098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8CA6A426-FFCD-43F1-9EF7-50016197AD33}"/>
              </a:ext>
            </a:extLst>
          </p:cNvPr>
          <p:cNvSpPr txBox="1"/>
          <p:nvPr/>
        </p:nvSpPr>
        <p:spPr>
          <a:xfrm>
            <a:off x="2771480" y="135830"/>
            <a:ext cx="73057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ng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ố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ộng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1978BB12-4FB8-4BF4-8E3D-A69B5FB6B8F8}"/>
              </a:ext>
            </a:extLst>
          </p:cNvPr>
          <p:cNvSpPr txBox="1"/>
          <p:nvPr/>
        </p:nvSpPr>
        <p:spPr>
          <a:xfrm>
            <a:off x="0" y="1615236"/>
            <a:ext cx="770012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4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4400" b="1" u="sng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44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44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4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400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AE1A421F-50E4-40EB-845E-E8CE1A9A8790}"/>
              </a:ext>
            </a:extLst>
          </p:cNvPr>
          <p:cNvSpPr txBox="1"/>
          <p:nvPr/>
        </p:nvSpPr>
        <p:spPr>
          <a:xfrm>
            <a:off x="95838" y="2919078"/>
            <a:ext cx="56800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C8747AA9-AA00-40C3-AD6A-70D7D3CC7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594035"/>
              </p:ext>
            </p:extLst>
          </p:nvPr>
        </p:nvGraphicFramePr>
        <p:xfrm>
          <a:off x="95838" y="4387303"/>
          <a:ext cx="5433446" cy="1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3" imgW="1625400" imgH="393480" progId="Equation.DSMT4">
                  <p:embed/>
                </p:oleObj>
              </mc:Choice>
              <mc:Fallback>
                <p:oleObj name="Equation" r:id="rId3" imgW="16254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C8747AA9-AA00-40C3-AD6A-70D7D3CC70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38" y="4387303"/>
                        <a:ext cx="5433446" cy="1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92FA36EB-E410-4129-94D5-F96234C3F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87538"/>
              </p:ext>
            </p:extLst>
          </p:nvPr>
        </p:nvGraphicFramePr>
        <p:xfrm>
          <a:off x="6655323" y="4387303"/>
          <a:ext cx="5052767" cy="151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5" imgW="1562040" imgH="469800" progId="Equation.DSMT4">
                  <p:embed/>
                </p:oleObj>
              </mc:Choice>
              <mc:Fallback>
                <p:oleObj name="Equation" r:id="rId5" imgW="1562040" imgH="469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92FA36EB-E410-4129-94D5-F96234C3F6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5323" y="4387303"/>
                        <a:ext cx="5052767" cy="151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53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30A7F1C-560E-47AD-AAFA-902AE444592B}"/>
              </a:ext>
            </a:extLst>
          </p:cNvPr>
          <p:cNvSpPr txBox="1"/>
          <p:nvPr/>
        </p:nvSpPr>
        <p:spPr>
          <a:xfrm>
            <a:off x="4593620" y="9927"/>
            <a:ext cx="10679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0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3154591F-EDF8-45E3-A869-AB78D0194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145577"/>
              </p:ext>
            </p:extLst>
          </p:nvPr>
        </p:nvGraphicFramePr>
        <p:xfrm>
          <a:off x="50429" y="612742"/>
          <a:ext cx="5393704" cy="617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3" imgW="2781000" imgH="3187440" progId="Equation.DSMT4">
                  <p:embed/>
                </p:oleObj>
              </mc:Choice>
              <mc:Fallback>
                <p:oleObj name="Equation" r:id="rId3" imgW="2781000" imgH="3187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3154591F-EDF8-45E3-A869-AB78D0194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429" y="612742"/>
                        <a:ext cx="5393704" cy="6174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D389B4DC-2748-4865-8617-759F310DF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75058"/>
              </p:ext>
            </p:extLst>
          </p:nvPr>
        </p:nvGraphicFramePr>
        <p:xfrm>
          <a:off x="5908461" y="156044"/>
          <a:ext cx="2760737" cy="83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" name="Equation" r:id="rId5" imgW="1562040" imgH="469800" progId="Equation.DSMT4">
                  <p:embed/>
                </p:oleObj>
              </mc:Choice>
              <mc:Fallback>
                <p:oleObj name="Equation" r:id="rId5" imgW="156204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D389B4DC-2748-4865-8617-759F310DF6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8461" y="156044"/>
                        <a:ext cx="2760737" cy="83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B1BC1FD5-9DF8-4E31-BC51-0C4AE6C7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642442"/>
              </p:ext>
            </p:extLst>
          </p:nvPr>
        </p:nvGraphicFramePr>
        <p:xfrm>
          <a:off x="5955400" y="854084"/>
          <a:ext cx="3019874" cy="83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" name="Equation" r:id="rId7" imgW="1523880" imgH="419040" progId="Equation.DSMT4">
                  <p:embed/>
                </p:oleObj>
              </mc:Choice>
              <mc:Fallback>
                <p:oleObj name="Equation" r:id="rId7" imgW="152388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B1BC1FD5-9DF8-4E31-BC51-0C4AE6C74E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5400" y="854084"/>
                        <a:ext cx="3019874" cy="83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53E3B7D7-78C9-48D4-A0AB-DBEF1FCB4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057842"/>
              </p:ext>
            </p:extLst>
          </p:nvPr>
        </p:nvGraphicFramePr>
        <p:xfrm>
          <a:off x="5937886" y="1654573"/>
          <a:ext cx="3825174" cy="83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" name="Equation" r:id="rId9" imgW="1930320" imgH="419040" progId="Equation.DSMT4">
                  <p:embed/>
                </p:oleObj>
              </mc:Choice>
              <mc:Fallback>
                <p:oleObj name="Equation" r:id="rId9" imgW="193032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53E3B7D7-78C9-48D4-A0AB-DBEF1FCB4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37886" y="1654573"/>
                        <a:ext cx="3825174" cy="83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2F5DA267-A65C-418E-B2F7-39B8C4221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344244"/>
              </p:ext>
            </p:extLst>
          </p:nvPr>
        </p:nvGraphicFramePr>
        <p:xfrm>
          <a:off x="5924648" y="2448608"/>
          <a:ext cx="57388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" name="Equation" r:id="rId11" imgW="2895480" imgH="444240" progId="Equation.DSMT4">
                  <p:embed/>
                </p:oleObj>
              </mc:Choice>
              <mc:Fallback>
                <p:oleObj name="Equation" r:id="rId11" imgW="289548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2F5DA267-A65C-418E-B2F7-39B8C4221F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24648" y="2448608"/>
                        <a:ext cx="5738813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D95DCC63-5E19-4270-938A-5044EE51C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545314"/>
              </p:ext>
            </p:extLst>
          </p:nvPr>
        </p:nvGraphicFramePr>
        <p:xfrm>
          <a:off x="5897858" y="3285464"/>
          <a:ext cx="6140410" cy="88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" name="Equation" r:id="rId13" imgW="3098520" imgH="444240" progId="Equation.DSMT4">
                  <p:embed/>
                </p:oleObj>
              </mc:Choice>
              <mc:Fallback>
                <p:oleObj name="Equation" r:id="rId13" imgW="309852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D95DCC63-5E19-4270-938A-5044EE51CC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97858" y="3285464"/>
                        <a:ext cx="6140410" cy="880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73279526-106D-49DA-9A6C-C6CF66B48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59899"/>
              </p:ext>
            </p:extLst>
          </p:nvPr>
        </p:nvGraphicFramePr>
        <p:xfrm>
          <a:off x="5957721" y="4163206"/>
          <a:ext cx="55594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" name="Equation" r:id="rId15" imgW="2806560" imgH="444240" progId="Equation.DSMT4">
                  <p:embed/>
                </p:oleObj>
              </mc:Choice>
              <mc:Fallback>
                <p:oleObj name="Equation" r:id="rId15" imgW="280656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73279526-106D-49DA-9A6C-C6CF66B48E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57721" y="4163206"/>
                        <a:ext cx="555942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97FBAFA9-38EF-4F80-9768-0990751EF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08492"/>
              </p:ext>
            </p:extLst>
          </p:nvPr>
        </p:nvGraphicFramePr>
        <p:xfrm>
          <a:off x="5955102" y="4973328"/>
          <a:ext cx="6088062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" name="Equation" r:id="rId17" imgW="3073320" imgH="888840" progId="Equation.DSMT4">
                  <p:embed/>
                </p:oleObj>
              </mc:Choice>
              <mc:Fallback>
                <p:oleObj name="Equation" r:id="rId17" imgW="3073320" imgH="8888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97FBAFA9-38EF-4F80-9768-0990751EF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55102" y="4973328"/>
                        <a:ext cx="6088062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="" xmlns:a16="http://schemas.microsoft.com/office/drawing/2014/main" id="{03FE69AE-4EA2-4AAE-9941-4ABEC571C658}"/>
              </a:ext>
            </a:extLst>
          </p:cNvPr>
          <p:cNvCxnSpPr>
            <a:cxnSpLocks/>
          </p:cNvCxnSpPr>
          <p:nvPr/>
        </p:nvCxnSpPr>
        <p:spPr>
          <a:xfrm>
            <a:off x="5778631" y="1197204"/>
            <a:ext cx="1" cy="559009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4826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04960E3-B56E-4DEA-97A1-D0E5F8CC307B}"/>
              </a:ext>
            </a:extLst>
          </p:cNvPr>
          <p:cNvSpPr txBox="1"/>
          <p:nvPr/>
        </p:nvSpPr>
        <p:spPr>
          <a:xfrm>
            <a:off x="0" y="0"/>
            <a:ext cx="37144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9EEC8A0D-32D2-4B9B-92FB-1FE208ED2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774214"/>
              </p:ext>
            </p:extLst>
          </p:nvPr>
        </p:nvGraphicFramePr>
        <p:xfrm>
          <a:off x="-28281" y="597774"/>
          <a:ext cx="3115273" cy="646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" name="Equation" r:id="rId3" imgW="2019240" imgH="419040" progId="Equation.DSMT4">
                  <p:embed/>
                </p:oleObj>
              </mc:Choice>
              <mc:Fallback>
                <p:oleObj name="Equation" r:id="rId3" imgW="201924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9EEC8A0D-32D2-4B9B-92FB-1FE208ED2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28281" y="597774"/>
                        <a:ext cx="3115273" cy="646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FD12DAAA-1769-4E16-8BB9-25CD2D1B8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31661"/>
              </p:ext>
            </p:extLst>
          </p:nvPr>
        </p:nvGraphicFramePr>
        <p:xfrm>
          <a:off x="6628063" y="571180"/>
          <a:ext cx="2476947" cy="71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" name="Equation" r:id="rId5" imgW="1447560" imgH="419040" progId="Equation.DSMT4">
                  <p:embed/>
                </p:oleObj>
              </mc:Choice>
              <mc:Fallback>
                <p:oleObj name="Equation" r:id="rId5" imgW="144756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FD12DAAA-1769-4E16-8BB9-25CD2D1B8E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8063" y="571180"/>
                        <a:ext cx="2476947" cy="717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8B832208-82B4-48F9-A6A7-12C82D530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645323"/>
              </p:ext>
            </p:extLst>
          </p:nvPr>
        </p:nvGraphicFramePr>
        <p:xfrm>
          <a:off x="119757" y="1285658"/>
          <a:ext cx="4075823" cy="78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" name="Equation" r:id="rId7" imgW="2311200" imgH="444240" progId="Equation.DSMT4">
                  <p:embed/>
                </p:oleObj>
              </mc:Choice>
              <mc:Fallback>
                <p:oleObj name="Equation" r:id="rId7" imgW="231120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8B832208-82B4-48F9-A6A7-12C82D5309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757" y="1285658"/>
                        <a:ext cx="4075823" cy="78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51FA2D21-6E94-423A-AF72-6114D2B5D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677379"/>
              </p:ext>
            </p:extLst>
          </p:nvPr>
        </p:nvGraphicFramePr>
        <p:xfrm>
          <a:off x="81657" y="2127088"/>
          <a:ext cx="6203313" cy="78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" name="Equation" r:id="rId9" imgW="3517560" imgH="444240" progId="Equation.DSMT4">
                  <p:embed/>
                </p:oleObj>
              </mc:Choice>
              <mc:Fallback>
                <p:oleObj name="Equation" r:id="rId9" imgW="351756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51FA2D21-6E94-423A-AF72-6114D2B5DF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657" y="2127088"/>
                        <a:ext cx="6203313" cy="78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248B4DA0-C10D-4397-8878-B2D59C3B7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95674"/>
              </p:ext>
            </p:extLst>
          </p:nvPr>
        </p:nvGraphicFramePr>
        <p:xfrm>
          <a:off x="68958" y="2970116"/>
          <a:ext cx="6225708" cy="78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" name="Equation" r:id="rId11" imgW="3530520" imgH="444240" progId="Equation.DSMT4">
                  <p:embed/>
                </p:oleObj>
              </mc:Choice>
              <mc:Fallback>
                <p:oleObj name="Equation" r:id="rId11" imgW="353052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248B4DA0-C10D-4397-8878-B2D59C3B7F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958" y="2970116"/>
                        <a:ext cx="6225708" cy="78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D19EDEFA-9383-4DA9-AC24-14F806C77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46351"/>
              </p:ext>
            </p:extLst>
          </p:nvPr>
        </p:nvGraphicFramePr>
        <p:xfrm>
          <a:off x="68957" y="3886249"/>
          <a:ext cx="4568505" cy="78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" name="Equation" r:id="rId13" imgW="2590560" imgH="444240" progId="Equation.DSMT4">
                  <p:embed/>
                </p:oleObj>
              </mc:Choice>
              <mc:Fallback>
                <p:oleObj name="Equation" r:id="rId13" imgW="259056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D19EDEFA-9383-4DA9-AC24-14F806C772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957" y="3886249"/>
                        <a:ext cx="4568505" cy="78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181E925B-8DF5-4BFA-ABE5-8FC42AEA1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3091"/>
              </p:ext>
            </p:extLst>
          </p:nvPr>
        </p:nvGraphicFramePr>
        <p:xfrm>
          <a:off x="68958" y="4561278"/>
          <a:ext cx="2127490" cy="78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" name="Equation" r:id="rId15" imgW="1206360" imgH="444240" progId="Equation.DSMT4">
                  <p:embed/>
                </p:oleObj>
              </mc:Choice>
              <mc:Fallback>
                <p:oleObj name="Equation" r:id="rId15" imgW="120636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181E925B-8DF5-4BFA-ABE5-8FC42AEA1B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958" y="4561278"/>
                        <a:ext cx="2127490" cy="78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26C05EE4-3AC6-4299-8E66-C66FA1B73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276742"/>
              </p:ext>
            </p:extLst>
          </p:nvPr>
        </p:nvGraphicFramePr>
        <p:xfrm>
          <a:off x="68958" y="5357945"/>
          <a:ext cx="2127490" cy="1478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" name="Equation" r:id="rId17" imgW="1206360" imgH="838080" progId="Equation.DSMT4">
                  <p:embed/>
                </p:oleObj>
              </mc:Choice>
              <mc:Fallback>
                <p:oleObj name="Equation" r:id="rId17" imgW="1206360" imgH="838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26C05EE4-3AC6-4299-8E66-C66FA1B73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958" y="5357945"/>
                        <a:ext cx="2127490" cy="1478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84E4BDB1-FD32-4FF3-8B0D-DAEF55739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81421"/>
              </p:ext>
            </p:extLst>
          </p:nvPr>
        </p:nvGraphicFramePr>
        <p:xfrm>
          <a:off x="6728381" y="1567024"/>
          <a:ext cx="3211624" cy="68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" name="Equation" r:id="rId19" imgW="2082600" imgH="444240" progId="Equation.DSMT4">
                  <p:embed/>
                </p:oleObj>
              </mc:Choice>
              <mc:Fallback>
                <p:oleObj name="Equation" r:id="rId19" imgW="208260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84E4BDB1-FD32-4FF3-8B0D-DAEF55739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28381" y="1567024"/>
                        <a:ext cx="3211624" cy="685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F9E526E1-9750-4DC5-B532-B6258451D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96257"/>
              </p:ext>
            </p:extLst>
          </p:nvPr>
        </p:nvGraphicFramePr>
        <p:xfrm>
          <a:off x="6628063" y="2468234"/>
          <a:ext cx="5424511" cy="68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" name="Equation" r:id="rId21" imgW="3517560" imgH="444240" progId="Equation.DSMT4">
                  <p:embed/>
                </p:oleObj>
              </mc:Choice>
              <mc:Fallback>
                <p:oleObj name="Equation" r:id="rId21" imgW="351756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F9E526E1-9750-4DC5-B532-B6258451D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28063" y="2468234"/>
                        <a:ext cx="5424511" cy="685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867480D2-6FD0-4DAD-B0F0-96CF1CD21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382692"/>
              </p:ext>
            </p:extLst>
          </p:nvPr>
        </p:nvGraphicFramePr>
        <p:xfrm>
          <a:off x="6628063" y="3320642"/>
          <a:ext cx="2154138" cy="68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" name="Equation" r:id="rId23" imgW="1396800" imgH="444240" progId="Equation.DSMT4">
                  <p:embed/>
                </p:oleObj>
              </mc:Choice>
              <mc:Fallback>
                <p:oleObj name="Equation" r:id="rId23" imgW="139680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867480D2-6FD0-4DAD-B0F0-96CF1CD21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28063" y="3320642"/>
                        <a:ext cx="2154138" cy="685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B1DE36E6-5B50-4A1F-ADEF-A7C06F21A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18646"/>
              </p:ext>
            </p:extLst>
          </p:nvPr>
        </p:nvGraphicFramePr>
        <p:xfrm>
          <a:off x="6628063" y="4126535"/>
          <a:ext cx="1821225" cy="68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" name="Equation" r:id="rId25" imgW="1180800" imgH="444240" progId="Equation.DSMT4">
                  <p:embed/>
                </p:oleObj>
              </mc:Choice>
              <mc:Fallback>
                <p:oleObj name="Equation" r:id="rId25" imgW="118080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B1DE36E6-5B50-4A1F-ADEF-A7C06F21A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28063" y="4126535"/>
                        <a:ext cx="1821225" cy="685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58911289-F0E1-4D34-AFED-0E6FE2C89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673827"/>
              </p:ext>
            </p:extLst>
          </p:nvPr>
        </p:nvGraphicFramePr>
        <p:xfrm>
          <a:off x="6644148" y="4963247"/>
          <a:ext cx="1821225" cy="68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" name="Equation" r:id="rId27" imgW="1180800" imgH="444240" progId="Equation.DSMT4">
                  <p:embed/>
                </p:oleObj>
              </mc:Choice>
              <mc:Fallback>
                <p:oleObj name="Equation" r:id="rId27" imgW="11808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58911289-F0E1-4D34-AFED-0E6FE2C89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644148" y="4963247"/>
                        <a:ext cx="1821225" cy="685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466D025B-6083-4465-94C3-6F3134C03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458556"/>
              </p:ext>
            </p:extLst>
          </p:nvPr>
        </p:nvGraphicFramePr>
        <p:xfrm>
          <a:off x="6728381" y="5773847"/>
          <a:ext cx="822489" cy="64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" name="Equation" r:id="rId29" imgW="533160" imgH="419040" progId="Equation.DSMT4">
                  <p:embed/>
                </p:oleObj>
              </mc:Choice>
              <mc:Fallback>
                <p:oleObj name="Equation" r:id="rId29" imgW="53316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466D025B-6083-4465-94C3-6F3134C03A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28381" y="5773847"/>
                        <a:ext cx="822489" cy="646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F9672E12-9B37-47ED-9043-BB1B779DEC65}"/>
              </a:ext>
            </a:extLst>
          </p:cNvPr>
          <p:cNvCxnSpPr>
            <a:cxnSpLocks/>
          </p:cNvCxnSpPr>
          <p:nvPr/>
        </p:nvCxnSpPr>
        <p:spPr>
          <a:xfrm>
            <a:off x="6419654" y="179109"/>
            <a:ext cx="0" cy="667889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1725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96F12BC-3704-4C98-9F13-937C848F2AF7}"/>
              </a:ext>
            </a:extLst>
          </p:cNvPr>
          <p:cNvSpPr txBox="1"/>
          <p:nvPr/>
        </p:nvSpPr>
        <p:spPr>
          <a:xfrm>
            <a:off x="-10105" y="433159"/>
            <a:ext cx="55618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Dạng</a:t>
            </a:r>
            <a:r>
              <a:rPr lang="en-US" sz="4000" b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 2: </a:t>
            </a:r>
            <a:r>
              <a:rPr lang="en-US" sz="4000" b="1" u="sng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ính</a:t>
            </a:r>
            <a:r>
              <a:rPr lang="en-US" sz="4000" b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iá</a:t>
            </a:r>
            <a:r>
              <a:rPr lang="en-US" sz="4000" b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ị</a:t>
            </a:r>
            <a:r>
              <a:rPr lang="en-US" sz="4000" b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ủa</a:t>
            </a:r>
            <a:r>
              <a:rPr lang="en-US" sz="4000" b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iểu</a:t>
            </a:r>
            <a:r>
              <a:rPr lang="en-US" sz="4000" b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hức</a:t>
            </a:r>
            <a:endParaRPr lang="en-US" sz="4000" b="1" u="sng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954026CC-2FD4-4316-A505-5BE58A8279A6}"/>
              </a:ext>
            </a:extLst>
          </p:cNvPr>
          <p:cNvSpPr txBox="1"/>
          <p:nvPr/>
        </p:nvSpPr>
        <p:spPr>
          <a:xfrm>
            <a:off x="144121" y="3685880"/>
            <a:ext cx="440377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</a:p>
          <a:p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13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9F00F2B2-EC2C-48FA-BC99-D6BE1B4EF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753"/>
              </p:ext>
            </p:extLst>
          </p:nvPr>
        </p:nvGraphicFramePr>
        <p:xfrm>
          <a:off x="1248303" y="3546835"/>
          <a:ext cx="3942181" cy="1071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9F00F2B2-EC2C-48FA-BC99-D6BE1B4EF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8303" y="3546835"/>
                        <a:ext cx="3942181" cy="1071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461C84BE-E83E-47DA-99A0-43F8A91A9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56609"/>
              </p:ext>
            </p:extLst>
          </p:nvPr>
        </p:nvGraphicFramePr>
        <p:xfrm>
          <a:off x="7269426" y="583990"/>
          <a:ext cx="4617773" cy="478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5" imgW="2527200" imgH="2616120" progId="Equation.DSMT4">
                  <p:embed/>
                </p:oleObj>
              </mc:Choice>
              <mc:Fallback>
                <p:oleObj name="Equation" r:id="rId5" imgW="2527200" imgH="2616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461C84BE-E83E-47DA-99A0-43F8A91A9F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69426" y="583990"/>
                        <a:ext cx="4617773" cy="4789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9923A3CC-7F2C-4BA7-B9A4-495CA1B96AD4}"/>
              </a:ext>
            </a:extLst>
          </p:cNvPr>
          <p:cNvSpPr txBox="1"/>
          <p:nvPr/>
        </p:nvSpPr>
        <p:spPr>
          <a:xfrm>
            <a:off x="7381188" y="5363862"/>
            <a:ext cx="34131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13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A2C50C4F-28A0-4066-B959-23A3D8015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45459"/>
              </p:ext>
            </p:extLst>
          </p:nvPr>
        </p:nvGraphicFramePr>
        <p:xfrm>
          <a:off x="7381188" y="6009592"/>
          <a:ext cx="2156154" cy="76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7" imgW="1104840" imgH="393480" progId="Equation.DSMT4">
                  <p:embed/>
                </p:oleObj>
              </mc:Choice>
              <mc:Fallback>
                <p:oleObj name="Equation" r:id="rId7" imgW="11048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A2C50C4F-28A0-4066-B959-23A3D80155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1188" y="6009592"/>
                        <a:ext cx="2156154" cy="76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="" xmlns:a16="http://schemas.microsoft.com/office/drawing/2014/main" id="{5DFAE54D-8575-48CF-B493-4DCFFEF232A8}"/>
              </a:ext>
            </a:extLst>
          </p:cNvPr>
          <p:cNvCxnSpPr>
            <a:cxnSpLocks/>
          </p:cNvCxnSpPr>
          <p:nvPr/>
        </p:nvCxnSpPr>
        <p:spPr>
          <a:xfrm>
            <a:off x="6096000" y="235670"/>
            <a:ext cx="0" cy="662233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FB7DC56-C1B0-4971-8C0F-A30593377B2E}"/>
              </a:ext>
            </a:extLst>
          </p:cNvPr>
          <p:cNvSpPr txBox="1"/>
          <p:nvPr/>
        </p:nvSpPr>
        <p:spPr>
          <a:xfrm>
            <a:off x="8436990" y="-94270"/>
            <a:ext cx="1107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</p:spTree>
    <p:extLst>
      <p:ext uri="{BB962C8B-B14F-4D97-AF65-F5344CB8AC3E}">
        <p14:creationId xmlns:p14="http://schemas.microsoft.com/office/powerpoint/2010/main" val="3508497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65D5C66-D4B5-4DA4-8892-DEC3F5ABF17B}"/>
              </a:ext>
            </a:extLst>
          </p:cNvPr>
          <p:cNvSpPr txBox="1"/>
          <p:nvPr/>
        </p:nvSpPr>
        <p:spPr>
          <a:xfrm>
            <a:off x="678729" y="18853"/>
            <a:ext cx="56843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8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8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8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8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48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869A10F-C2F7-4A8C-ADF3-0BBE0502722C}"/>
              </a:ext>
            </a:extLst>
          </p:cNvPr>
          <p:cNvSpPr txBox="1"/>
          <p:nvPr/>
        </p:nvSpPr>
        <p:spPr>
          <a:xfrm>
            <a:off x="279661" y="1243847"/>
            <a:ext cx="1150384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: SGK(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1 )</a:t>
            </a:r>
          </a:p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0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Kh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x:</a:t>
            </a:r>
          </a:p>
          <a:p>
            <a:pPr marL="285750" indent="-285750"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</a:t>
            </a:r>
          </a:p>
          <a:p>
            <a:pPr marL="285750" indent="-285750"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</a:t>
            </a:r>
          </a:p>
          <a:p>
            <a:pPr marL="285750" indent="-285750"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25</a:t>
            </a:r>
          </a:p>
        </p:txBody>
      </p:sp>
    </p:spTree>
    <p:extLst>
      <p:ext uri="{BB962C8B-B14F-4D97-AF65-F5344CB8AC3E}">
        <p14:creationId xmlns:p14="http://schemas.microsoft.com/office/powerpoint/2010/main" val="75346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5</TotalTime>
  <Words>266</Words>
  <Application>Microsoft Office PowerPoint</Application>
  <PresentationFormat>Custom</PresentationFormat>
  <Paragraphs>41</Paragraphs>
  <Slides>10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i bui</dc:creator>
  <cp:lastModifiedBy>Quang Minh Do</cp:lastModifiedBy>
  <cp:revision>31</cp:revision>
  <dcterms:created xsi:type="dcterms:W3CDTF">2021-10-06T23:26:22Z</dcterms:created>
  <dcterms:modified xsi:type="dcterms:W3CDTF">2021-12-17T02:58:39Z</dcterms:modified>
</cp:coreProperties>
</file>